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2DE34443" w:rsidR="009274A0" w:rsidRDefault="00F20F7B">
      <w:r>
        <w:t xml:space="preserve">Algebra 2 </w:t>
      </w:r>
      <w:r w:rsidR="00A268E4">
        <w:t>Honor</w:t>
      </w:r>
      <w:r w:rsidR="007A3B8D">
        <w:t xml:space="preserve"> Spiral 9</w:t>
      </w:r>
      <w:r w:rsidR="00971887">
        <w:t xml:space="preserve"> Review</w:t>
      </w:r>
    </w:p>
    <w:p w14:paraId="55E1B09F" w14:textId="77777777" w:rsidR="009274A0" w:rsidRDefault="009274A0"/>
    <w:tbl>
      <w:tblPr>
        <w:tblStyle w:val="TableGrid"/>
        <w:tblW w:w="10656" w:type="dxa"/>
        <w:tblLook w:val="04A0" w:firstRow="1" w:lastRow="0" w:firstColumn="1" w:lastColumn="0" w:noHBand="0" w:noVBand="1"/>
      </w:tblPr>
      <w:tblGrid>
        <w:gridCol w:w="5235"/>
        <w:gridCol w:w="93"/>
        <w:gridCol w:w="5328"/>
      </w:tblGrid>
      <w:tr w:rsidR="00F25B0F" w14:paraId="6C0029B5" w14:textId="77777777" w:rsidTr="009F30CA">
        <w:trPr>
          <w:trHeight w:val="95"/>
        </w:trPr>
        <w:tc>
          <w:tcPr>
            <w:tcW w:w="10656" w:type="dxa"/>
            <w:gridSpan w:val="3"/>
          </w:tcPr>
          <w:p w14:paraId="596AA9C7" w14:textId="2DABA9D2" w:rsidR="00F25B0F" w:rsidRPr="005D349A" w:rsidRDefault="00F25B0F" w:rsidP="0097188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Solving Quadrati</w:t>
            </w:r>
            <w:r w:rsidR="000A1E64">
              <w:rPr>
                <w:sz w:val="32"/>
              </w:rPr>
              <w:t>cs by Factoring</w:t>
            </w:r>
          </w:p>
        </w:tc>
      </w:tr>
      <w:tr w:rsidR="00F25B0F" w14:paraId="76C0E303" w14:textId="77777777" w:rsidTr="009F30CA">
        <w:trPr>
          <w:trHeight w:val="84"/>
        </w:trPr>
        <w:tc>
          <w:tcPr>
            <w:tcW w:w="5235" w:type="dxa"/>
          </w:tcPr>
          <w:p w14:paraId="2B9472CF" w14:textId="79052A51" w:rsidR="00F25B0F" w:rsidRDefault="00F25B0F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Factor completely:</w:t>
            </w:r>
          </w:p>
          <w:p w14:paraId="13A58AE6" w14:textId="77777777" w:rsidR="00F25B0F" w:rsidRDefault="00F25B0F" w:rsidP="00F25B0F"/>
          <w:p w14:paraId="1236217A" w14:textId="02BE82FA" w:rsidR="00F25B0F" w:rsidRDefault="007A3B8D" w:rsidP="00F25B0F">
            <w:r>
              <w:rPr>
                <w:position w:val="-4"/>
              </w:rPr>
              <w:t xml:space="preserve">a.  </w:t>
            </w:r>
            <w:r w:rsidR="00772B3D" w:rsidRPr="002D017F">
              <w:rPr>
                <w:position w:val="-4"/>
              </w:rPr>
              <w:object w:dxaOrig="1140" w:dyaOrig="300" w14:anchorId="0D663A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99.2pt;height:25.6pt" o:ole="">
                  <v:imagedata r:id="rId6" o:title=""/>
                </v:shape>
                <o:OLEObject Type="Embed" ProgID="Equation.DSMT4" ShapeID="_x0000_i1070" DrawAspect="Content" ObjectID="_1350725087" r:id="rId7"/>
              </w:object>
            </w:r>
            <w:r w:rsidR="00F25B0F">
              <w:t xml:space="preserve"> </w:t>
            </w:r>
          </w:p>
          <w:p w14:paraId="41AEED68" w14:textId="77777777" w:rsidR="00F25B0F" w:rsidRDefault="00F25B0F" w:rsidP="00F25B0F"/>
          <w:p w14:paraId="6ED68F70" w14:textId="77777777" w:rsidR="00F25B0F" w:rsidRDefault="00F25B0F" w:rsidP="00F25B0F"/>
          <w:p w14:paraId="3849A1AA" w14:textId="77777777" w:rsidR="00F25B0F" w:rsidRDefault="00F25B0F" w:rsidP="00F25B0F"/>
          <w:p w14:paraId="7BCBD8D6" w14:textId="77777777" w:rsidR="00F25B0F" w:rsidRDefault="00F25B0F" w:rsidP="00F25B0F"/>
          <w:p w14:paraId="564A8107" w14:textId="77777777" w:rsidR="00F25B0F" w:rsidRDefault="00F25B0F" w:rsidP="00F25B0F"/>
          <w:p w14:paraId="0344C9FB" w14:textId="77777777" w:rsidR="00F25B0F" w:rsidRDefault="00F25B0F" w:rsidP="00F25B0F"/>
          <w:p w14:paraId="01054CE6" w14:textId="77777777" w:rsidR="00F25B0F" w:rsidRDefault="00F25B0F" w:rsidP="00F25B0F"/>
          <w:p w14:paraId="4363B533" w14:textId="61B372FB" w:rsidR="00F25B0F" w:rsidRDefault="007A3B8D" w:rsidP="00F25B0F">
            <w:r>
              <w:rPr>
                <w:position w:val="-4"/>
              </w:rPr>
              <w:t xml:space="preserve">b.  </w:t>
            </w:r>
            <w:r w:rsidR="00772B3D" w:rsidRPr="00772B3D">
              <w:rPr>
                <w:position w:val="-4"/>
              </w:rPr>
              <w:object w:dxaOrig="1540" w:dyaOrig="300" w14:anchorId="51FA9FCC">
                <v:shape id="_x0000_i1071" type="#_x0000_t75" style="width:127.2pt;height:24pt" o:ole="">
                  <v:imagedata r:id="rId8" o:title=""/>
                </v:shape>
                <o:OLEObject Type="Embed" ProgID="Equation.DSMT4" ShapeID="_x0000_i1071" DrawAspect="Content" ObjectID="_1350725088" r:id="rId9"/>
              </w:object>
            </w:r>
          </w:p>
          <w:p w14:paraId="632B455A" w14:textId="77777777" w:rsidR="00F25B0F" w:rsidRDefault="00F25B0F" w:rsidP="00F25B0F"/>
          <w:p w14:paraId="2A0AB288" w14:textId="77777777" w:rsidR="00246695" w:rsidRDefault="00246695" w:rsidP="00F25B0F"/>
          <w:p w14:paraId="776FC878" w14:textId="77777777" w:rsidR="00246695" w:rsidRDefault="00246695" w:rsidP="00F25B0F"/>
          <w:p w14:paraId="166AA539" w14:textId="77777777" w:rsidR="00246695" w:rsidRDefault="00246695" w:rsidP="00F25B0F"/>
          <w:p w14:paraId="1451387A" w14:textId="77777777" w:rsidR="00246695" w:rsidRDefault="00246695" w:rsidP="00F25B0F"/>
          <w:p w14:paraId="0AF05FB7" w14:textId="77777777" w:rsidR="00246695" w:rsidRDefault="00246695" w:rsidP="00F25B0F"/>
          <w:p w14:paraId="53B88B7B" w14:textId="77777777" w:rsidR="00246695" w:rsidRDefault="00246695" w:rsidP="00F25B0F"/>
          <w:p w14:paraId="6B1DC6DB" w14:textId="19A4651C" w:rsidR="00F25B0F" w:rsidRPr="00F25B0F" w:rsidRDefault="00F25B0F" w:rsidP="00F25B0F"/>
        </w:tc>
        <w:tc>
          <w:tcPr>
            <w:tcW w:w="5421" w:type="dxa"/>
            <w:gridSpan w:val="2"/>
          </w:tcPr>
          <w:p w14:paraId="2F4EE686" w14:textId="77777777" w:rsidR="00F25B0F" w:rsidRDefault="00F25B0F" w:rsidP="00F25B0F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by Factoring</w:t>
            </w:r>
          </w:p>
          <w:p w14:paraId="2DFE3042" w14:textId="77777777" w:rsidR="00F25B0F" w:rsidRDefault="00F25B0F" w:rsidP="00F25B0F"/>
          <w:p w14:paraId="51CD2EC0" w14:textId="3C4EEFF0" w:rsidR="00F25B0F" w:rsidRDefault="007A3B8D" w:rsidP="00F25B0F">
            <w:pPr>
              <w:rPr>
                <w:position w:val="-4"/>
              </w:rPr>
            </w:pPr>
            <w:r>
              <w:t xml:space="preserve">a.  </w:t>
            </w:r>
            <w:r w:rsidR="00772B3D">
              <w:object w:dxaOrig="1920" w:dyaOrig="300" w14:anchorId="0C923569">
                <v:shape id="_x0000_i1072" type="#_x0000_t75" style="width:174.4pt;height:27.2pt" o:ole="">
                  <v:imagedata r:id="rId10" o:title=""/>
                </v:shape>
                <o:OLEObject Type="Embed" ProgID="Equation.DSMT4" ShapeID="_x0000_i1072" DrawAspect="Content" ObjectID="_1350725089" r:id="rId11"/>
              </w:object>
            </w:r>
          </w:p>
          <w:p w14:paraId="47876BFE" w14:textId="77777777" w:rsidR="00BB3D5A" w:rsidRDefault="00BB3D5A" w:rsidP="00F25B0F">
            <w:pPr>
              <w:rPr>
                <w:position w:val="-4"/>
              </w:rPr>
            </w:pPr>
          </w:p>
          <w:p w14:paraId="3146CCDC" w14:textId="77777777" w:rsidR="00BB3D5A" w:rsidRDefault="00BB3D5A" w:rsidP="00F25B0F">
            <w:pPr>
              <w:rPr>
                <w:position w:val="-4"/>
              </w:rPr>
            </w:pPr>
          </w:p>
          <w:p w14:paraId="042DE8BF" w14:textId="77777777" w:rsidR="00BB3D5A" w:rsidRDefault="00BB3D5A" w:rsidP="00F25B0F">
            <w:pPr>
              <w:rPr>
                <w:position w:val="-4"/>
              </w:rPr>
            </w:pPr>
          </w:p>
          <w:p w14:paraId="70468C2D" w14:textId="77777777" w:rsidR="00BB3D5A" w:rsidRDefault="00BB3D5A" w:rsidP="00F25B0F">
            <w:pPr>
              <w:rPr>
                <w:position w:val="-4"/>
              </w:rPr>
            </w:pPr>
          </w:p>
          <w:p w14:paraId="1B494BBF" w14:textId="77777777" w:rsidR="00A268E4" w:rsidRDefault="00A268E4" w:rsidP="00F25B0F">
            <w:pPr>
              <w:rPr>
                <w:position w:val="-4"/>
              </w:rPr>
            </w:pPr>
          </w:p>
          <w:p w14:paraId="65EBB1B4" w14:textId="77777777" w:rsidR="00A268E4" w:rsidRDefault="00A268E4" w:rsidP="00F25B0F">
            <w:pPr>
              <w:rPr>
                <w:position w:val="-4"/>
              </w:rPr>
            </w:pPr>
          </w:p>
          <w:p w14:paraId="5D7C7B4E" w14:textId="77777777" w:rsidR="00BB3D5A" w:rsidRDefault="00BB3D5A" w:rsidP="00F25B0F">
            <w:pPr>
              <w:rPr>
                <w:position w:val="-4"/>
              </w:rPr>
            </w:pPr>
          </w:p>
          <w:p w14:paraId="76CC3BB1" w14:textId="3B57921F" w:rsidR="00BB3D5A" w:rsidRDefault="007A3B8D" w:rsidP="00F25B0F">
            <w:pPr>
              <w:rPr>
                <w:position w:val="-4"/>
              </w:rPr>
            </w:pPr>
            <w:r>
              <w:rPr>
                <w:position w:val="-6"/>
              </w:rPr>
              <w:t xml:space="preserve">b.  </w:t>
            </w:r>
            <w:r w:rsidR="00772B3D" w:rsidRPr="00736C0E">
              <w:rPr>
                <w:position w:val="-6"/>
              </w:rPr>
              <w:object w:dxaOrig="1920" w:dyaOrig="320" w14:anchorId="16850F10">
                <v:shape id="_x0000_i1073" type="#_x0000_t75" style="width:164.8pt;height:27.2pt" o:ole="">
                  <v:imagedata r:id="rId12" o:title=""/>
                </v:shape>
                <o:OLEObject Type="Embed" ProgID="Equation.3" ShapeID="_x0000_i1073" DrawAspect="Content" ObjectID="_1350725090" r:id="rId13"/>
              </w:object>
            </w:r>
            <w:r w:rsidR="00A268E4">
              <w:rPr>
                <w:position w:val="-4"/>
              </w:rPr>
              <w:br/>
            </w:r>
            <w:r w:rsidR="00A268E4">
              <w:rPr>
                <w:position w:val="-4"/>
              </w:rPr>
              <w:br/>
            </w:r>
            <w:r w:rsidR="00A268E4">
              <w:rPr>
                <w:position w:val="-4"/>
              </w:rPr>
              <w:br/>
            </w:r>
            <w:r w:rsidR="00A268E4">
              <w:rPr>
                <w:position w:val="-4"/>
              </w:rPr>
              <w:br/>
            </w:r>
            <w:r w:rsidR="00A268E4">
              <w:rPr>
                <w:position w:val="-4"/>
              </w:rPr>
              <w:br/>
            </w:r>
            <w:r w:rsidR="00A268E4">
              <w:rPr>
                <w:position w:val="-4"/>
              </w:rPr>
              <w:br/>
            </w:r>
          </w:p>
          <w:p w14:paraId="7620ECE6" w14:textId="77777777" w:rsidR="00246695" w:rsidRDefault="00246695" w:rsidP="00F25B0F"/>
          <w:p w14:paraId="682D3AF3" w14:textId="77777777" w:rsidR="00A268E4" w:rsidRDefault="00A268E4" w:rsidP="00F25B0F"/>
          <w:p w14:paraId="1327BE6C" w14:textId="2A4A41EB" w:rsidR="00A268E4" w:rsidRDefault="00A268E4" w:rsidP="00F25B0F"/>
        </w:tc>
      </w:tr>
      <w:tr w:rsidR="00F20F7B" w14:paraId="27968731" w14:textId="77777777" w:rsidTr="009F30CA">
        <w:trPr>
          <w:trHeight w:val="95"/>
        </w:trPr>
        <w:tc>
          <w:tcPr>
            <w:tcW w:w="10656" w:type="dxa"/>
            <w:gridSpan w:val="3"/>
          </w:tcPr>
          <w:p w14:paraId="15C7A876" w14:textId="46B0C694" w:rsidR="00F20F7B" w:rsidRPr="005D349A" w:rsidRDefault="00F20F7B" w:rsidP="0097188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Solving by Square Roots; </w:t>
            </w:r>
            <w:r w:rsidR="000A1E64">
              <w:rPr>
                <w:sz w:val="32"/>
              </w:rPr>
              <w:t>Complex Numbers</w:t>
            </w:r>
          </w:p>
        </w:tc>
      </w:tr>
      <w:tr w:rsidR="00433B4E" w14:paraId="0DB5F47C" w14:textId="77777777" w:rsidTr="009F30CA">
        <w:trPr>
          <w:trHeight w:val="215"/>
        </w:trPr>
        <w:tc>
          <w:tcPr>
            <w:tcW w:w="10656" w:type="dxa"/>
            <w:gridSpan w:val="3"/>
          </w:tcPr>
          <w:p w14:paraId="04D8D6D2" w14:textId="4B7F911D" w:rsidR="00433B4E" w:rsidRPr="00433B4E" w:rsidRDefault="00433B4E" w:rsidP="00433B4E">
            <w:pPr>
              <w:pStyle w:val="ListParagraph"/>
              <w:ind w:left="0"/>
            </w:pPr>
            <w:r>
              <w:t>Solve for all possible values of x.</w:t>
            </w:r>
          </w:p>
        </w:tc>
      </w:tr>
      <w:tr w:rsidR="00F20F7B" w14:paraId="25B549A0" w14:textId="77777777" w:rsidTr="009F30CA">
        <w:trPr>
          <w:trHeight w:val="84"/>
        </w:trPr>
        <w:tc>
          <w:tcPr>
            <w:tcW w:w="5235" w:type="dxa"/>
          </w:tcPr>
          <w:p w14:paraId="77156A75" w14:textId="77777777" w:rsidR="00433B4E" w:rsidRDefault="00433B4E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5B7EAD62" w14:textId="298D7120" w:rsidR="00F20F7B" w:rsidRDefault="007A3B8D" w:rsidP="00971887">
            <w:r>
              <w:rPr>
                <w:position w:val="-6"/>
              </w:rPr>
              <w:t xml:space="preserve">a.  </w:t>
            </w:r>
            <w:r w:rsidR="00772B3D" w:rsidRPr="00736C0E">
              <w:rPr>
                <w:position w:val="-6"/>
              </w:rPr>
              <w:object w:dxaOrig="1720" w:dyaOrig="320" w14:anchorId="7F61FCF0">
                <v:shape id="_x0000_i1074" type="#_x0000_t75" style="width:147.2pt;height:27.2pt" o:ole="">
                  <v:imagedata r:id="rId14" o:title=""/>
                </v:shape>
                <o:OLEObject Type="Embed" ProgID="Equation.3" ShapeID="_x0000_i1074" DrawAspect="Content" ObjectID="_1350725091" r:id="rId15"/>
              </w:object>
            </w:r>
            <w:r w:rsidR="00F20F7B">
              <w:t xml:space="preserve"> </w:t>
            </w:r>
          </w:p>
          <w:p w14:paraId="25CE6D9B" w14:textId="77777777" w:rsidR="00F20F7B" w:rsidRDefault="00F20F7B" w:rsidP="00971887"/>
          <w:p w14:paraId="7B4FA773" w14:textId="77777777" w:rsidR="00F20F7B" w:rsidRDefault="00F20F7B" w:rsidP="00971887"/>
          <w:p w14:paraId="39D7E64E" w14:textId="77777777" w:rsidR="00F20F7B" w:rsidRDefault="00F20F7B" w:rsidP="00971887"/>
          <w:p w14:paraId="2AAB1E2C" w14:textId="77777777" w:rsidR="00F20F7B" w:rsidRDefault="00F20F7B" w:rsidP="00971887"/>
          <w:p w14:paraId="01B13DAD" w14:textId="77777777" w:rsidR="00F20F7B" w:rsidRDefault="00F20F7B" w:rsidP="00971887"/>
          <w:p w14:paraId="6757ECB3" w14:textId="77777777" w:rsidR="00F20F7B" w:rsidRDefault="00F20F7B" w:rsidP="00971887"/>
          <w:p w14:paraId="33208AF3" w14:textId="77777777" w:rsidR="00F20F7B" w:rsidRDefault="00F20F7B" w:rsidP="00971887"/>
          <w:p w14:paraId="027F6778" w14:textId="3239A581" w:rsidR="00F20F7B" w:rsidRDefault="007A3B8D" w:rsidP="00971887">
            <w:r>
              <w:rPr>
                <w:position w:val="-4"/>
              </w:rPr>
              <w:t xml:space="preserve">b.  </w:t>
            </w:r>
            <w:r w:rsidR="00772B3D" w:rsidRPr="00F25B0F">
              <w:rPr>
                <w:position w:val="-4"/>
              </w:rPr>
              <w:object w:dxaOrig="1480" w:dyaOrig="300" w14:anchorId="773E230E">
                <v:shape id="_x0000_i1075" type="#_x0000_t75" style="width:138.4pt;height:28.8pt" o:ole="">
                  <v:imagedata r:id="rId16" o:title=""/>
                </v:shape>
                <o:OLEObject Type="Embed" ProgID="Equation.DSMT4" ShapeID="_x0000_i1075" DrawAspect="Content" ObjectID="_1350725092" r:id="rId17"/>
              </w:object>
            </w:r>
          </w:p>
          <w:p w14:paraId="6CB11C3D" w14:textId="77777777" w:rsidR="00F20F7B" w:rsidRDefault="00F20F7B" w:rsidP="00971887"/>
          <w:p w14:paraId="61955276" w14:textId="77777777" w:rsidR="00F20F7B" w:rsidRDefault="00F20F7B" w:rsidP="00971887"/>
          <w:p w14:paraId="388964D7" w14:textId="77777777" w:rsidR="00F20F7B" w:rsidRDefault="00F20F7B" w:rsidP="00971887"/>
          <w:p w14:paraId="787FD425" w14:textId="77777777" w:rsidR="00246695" w:rsidRDefault="00246695" w:rsidP="00971887"/>
          <w:p w14:paraId="31455BA8" w14:textId="77777777" w:rsidR="00246695" w:rsidRDefault="00246695" w:rsidP="00971887"/>
          <w:p w14:paraId="64815BD9" w14:textId="77777777" w:rsidR="00772B3D" w:rsidRDefault="00772B3D" w:rsidP="00971887"/>
          <w:p w14:paraId="4CDA1439" w14:textId="77777777" w:rsidR="00246695" w:rsidRDefault="00246695" w:rsidP="00971887"/>
          <w:p w14:paraId="2A3B5ECF" w14:textId="77777777" w:rsidR="00F20F7B" w:rsidRDefault="00F20F7B" w:rsidP="00971887"/>
          <w:p w14:paraId="42B0FF92" w14:textId="77777777" w:rsidR="00A268E4" w:rsidRDefault="00A268E4" w:rsidP="00971887"/>
          <w:p w14:paraId="7F81756C" w14:textId="77777777" w:rsidR="00A268E4" w:rsidRPr="00F25B0F" w:rsidRDefault="00A268E4" w:rsidP="00971887"/>
        </w:tc>
        <w:tc>
          <w:tcPr>
            <w:tcW w:w="5421" w:type="dxa"/>
            <w:gridSpan w:val="2"/>
          </w:tcPr>
          <w:p w14:paraId="2482A1AE" w14:textId="7FE48C99" w:rsidR="00F20F7B" w:rsidRDefault="00F20F7B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39324BEB" w14:textId="688F0746" w:rsidR="00F20F7B" w:rsidRDefault="007A3B8D" w:rsidP="00971887">
            <w:pPr>
              <w:rPr>
                <w:position w:val="-4"/>
              </w:rPr>
            </w:pPr>
            <w:r>
              <w:rPr>
                <w:position w:val="-4"/>
              </w:rPr>
              <w:t xml:space="preserve">a.  </w:t>
            </w:r>
            <w:r w:rsidR="00772B3D" w:rsidRPr="00F25B0F">
              <w:rPr>
                <w:position w:val="-4"/>
              </w:rPr>
              <w:object w:dxaOrig="1160" w:dyaOrig="300" w14:anchorId="555E17E6">
                <v:shape id="_x0000_i1076" type="#_x0000_t75" style="width:136.8pt;height:34.4pt" o:ole="">
                  <v:imagedata r:id="rId18" o:title=""/>
                </v:shape>
                <o:OLEObject Type="Embed" ProgID="Equation.DSMT4" ShapeID="_x0000_i1076" DrawAspect="Content" ObjectID="_1350725093" r:id="rId19"/>
              </w:object>
            </w:r>
            <w:r w:rsidR="00BB3D5A">
              <w:rPr>
                <w:position w:val="-4"/>
              </w:rPr>
              <w:br/>
            </w:r>
          </w:p>
          <w:p w14:paraId="1DC1AFB9" w14:textId="77777777" w:rsidR="00BB3D5A" w:rsidRDefault="00BB3D5A" w:rsidP="00971887">
            <w:pPr>
              <w:rPr>
                <w:position w:val="-4"/>
              </w:rPr>
            </w:pPr>
          </w:p>
          <w:p w14:paraId="2A7F012F" w14:textId="77777777" w:rsidR="00BB3D5A" w:rsidRDefault="00BB3D5A" w:rsidP="00971887">
            <w:pPr>
              <w:rPr>
                <w:position w:val="-4"/>
              </w:rPr>
            </w:pPr>
          </w:p>
          <w:p w14:paraId="655D2BA8" w14:textId="77777777" w:rsidR="00BB3D5A" w:rsidRDefault="00BB3D5A" w:rsidP="00971887">
            <w:pPr>
              <w:rPr>
                <w:position w:val="-4"/>
              </w:rPr>
            </w:pPr>
          </w:p>
          <w:p w14:paraId="4260C617" w14:textId="77777777" w:rsidR="00BB3D5A" w:rsidRDefault="00BB3D5A" w:rsidP="00971887">
            <w:pPr>
              <w:rPr>
                <w:position w:val="-4"/>
              </w:rPr>
            </w:pPr>
          </w:p>
          <w:p w14:paraId="4BBE2D70" w14:textId="77777777" w:rsidR="00BB3D5A" w:rsidRDefault="00BB3D5A" w:rsidP="00971887">
            <w:pPr>
              <w:rPr>
                <w:position w:val="-4"/>
              </w:rPr>
            </w:pPr>
          </w:p>
          <w:p w14:paraId="159C3614" w14:textId="77777777" w:rsidR="00BB3D5A" w:rsidRDefault="00BB3D5A" w:rsidP="00971887">
            <w:pPr>
              <w:rPr>
                <w:position w:val="-4"/>
              </w:rPr>
            </w:pPr>
          </w:p>
          <w:p w14:paraId="741A0817" w14:textId="5216F839" w:rsidR="00BB3D5A" w:rsidRDefault="007A3B8D" w:rsidP="00971887">
            <w:r>
              <w:rPr>
                <w:position w:val="-4"/>
              </w:rPr>
              <w:t xml:space="preserve">b.  </w:t>
            </w:r>
            <w:r w:rsidR="00772B3D" w:rsidRPr="00F25B0F">
              <w:rPr>
                <w:position w:val="-4"/>
              </w:rPr>
              <w:object w:dxaOrig="1260" w:dyaOrig="300" w14:anchorId="24D348F3">
                <v:shape id="_x0000_i1077" type="#_x0000_t75" style="width:148.8pt;height:34.4pt" o:ole="">
                  <v:imagedata r:id="rId20" o:title=""/>
                </v:shape>
                <o:OLEObject Type="Embed" ProgID="Equation.DSMT4" ShapeID="_x0000_i1077" DrawAspect="Content" ObjectID="_1350725094" r:id="rId21"/>
              </w:object>
            </w:r>
          </w:p>
        </w:tc>
      </w:tr>
      <w:tr w:rsidR="00433B4E" w14:paraId="4A2EED73" w14:textId="77777777" w:rsidTr="009F30CA">
        <w:trPr>
          <w:trHeight w:val="84"/>
        </w:trPr>
        <w:tc>
          <w:tcPr>
            <w:tcW w:w="10656" w:type="dxa"/>
            <w:gridSpan w:val="3"/>
          </w:tcPr>
          <w:p w14:paraId="69FDD706" w14:textId="274C6BB9" w:rsidR="00433B4E" w:rsidRDefault="00433B4E" w:rsidP="00433B4E">
            <w:pPr>
              <w:pStyle w:val="ListParagraph"/>
              <w:ind w:left="0"/>
              <w:jc w:val="center"/>
            </w:pPr>
            <w:r>
              <w:rPr>
                <w:sz w:val="32"/>
              </w:rPr>
              <w:lastRenderedPageBreak/>
              <w:t>Solving by Completing the Square</w:t>
            </w:r>
          </w:p>
        </w:tc>
      </w:tr>
      <w:tr w:rsidR="00433B4E" w14:paraId="40465DF8" w14:textId="77777777" w:rsidTr="009F30CA">
        <w:trPr>
          <w:trHeight w:val="84"/>
        </w:trPr>
        <w:tc>
          <w:tcPr>
            <w:tcW w:w="10656" w:type="dxa"/>
            <w:gridSpan w:val="3"/>
          </w:tcPr>
          <w:p w14:paraId="3F732B06" w14:textId="68571D9D" w:rsidR="00433B4E" w:rsidRDefault="00433B4E" w:rsidP="00433B4E">
            <w:pPr>
              <w:pStyle w:val="ListParagraph"/>
              <w:ind w:left="0"/>
              <w:rPr>
                <w:sz w:val="32"/>
              </w:rPr>
            </w:pPr>
            <w:r w:rsidRPr="00433B4E">
              <w:t>Solve the following by completing the square.</w:t>
            </w:r>
          </w:p>
        </w:tc>
      </w:tr>
      <w:tr w:rsidR="007A3B8D" w14:paraId="283EAF9F" w14:textId="77777777" w:rsidTr="007A3B8D">
        <w:trPr>
          <w:trHeight w:val="5543"/>
        </w:trPr>
        <w:tc>
          <w:tcPr>
            <w:tcW w:w="5235" w:type="dxa"/>
          </w:tcPr>
          <w:p w14:paraId="5BF6D7A0" w14:textId="602CFB61" w:rsidR="007A3B8D" w:rsidRPr="00433B4E" w:rsidRDefault="007A3B8D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br/>
            </w:r>
            <w:r w:rsidRPr="00736C0E">
              <w:rPr>
                <w:position w:val="-6"/>
              </w:rPr>
              <w:object w:dxaOrig="1500" w:dyaOrig="320" w14:anchorId="3D9DB45D">
                <v:shape id="_x0000_i1083" type="#_x0000_t75" style="width:164.8pt;height:34.4pt" o:ole="">
                  <v:imagedata r:id="rId22" o:title=""/>
                </v:shape>
                <o:OLEObject Type="Embed" ProgID="Equation.3" ShapeID="_x0000_i1083" DrawAspect="Content" ObjectID="_1350725095" r:id="rId23"/>
              </w:object>
            </w:r>
          </w:p>
          <w:p w14:paraId="27BAED78" w14:textId="77777777" w:rsidR="007A3B8D" w:rsidRDefault="007A3B8D" w:rsidP="00433B4E"/>
          <w:p w14:paraId="4934CDFD" w14:textId="77777777" w:rsidR="007A3B8D" w:rsidRDefault="007A3B8D" w:rsidP="00433B4E"/>
          <w:p w14:paraId="6E03D34D" w14:textId="77777777" w:rsidR="007A3B8D" w:rsidRDefault="007A3B8D" w:rsidP="00433B4E"/>
        </w:tc>
        <w:tc>
          <w:tcPr>
            <w:tcW w:w="5421" w:type="dxa"/>
            <w:gridSpan w:val="2"/>
          </w:tcPr>
          <w:p w14:paraId="62FD9024" w14:textId="77777777" w:rsidR="007A3B8D" w:rsidRPr="006D0731" w:rsidRDefault="007A3B8D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  <w:p w14:paraId="4463158E" w14:textId="53E2BDCE" w:rsidR="007A3B8D" w:rsidRDefault="007A3B8D" w:rsidP="006D0731">
            <w:pPr>
              <w:pStyle w:val="ListParagraph"/>
              <w:ind w:left="0"/>
            </w:pPr>
            <w:r w:rsidRPr="00736C0E">
              <w:rPr>
                <w:position w:val="-6"/>
              </w:rPr>
              <w:object w:dxaOrig="1780" w:dyaOrig="320" w14:anchorId="6D1EAA39">
                <v:shape id="_x0000_i1084" type="#_x0000_t75" style="width:178.4pt;height:31.2pt" o:ole="">
                  <v:imagedata r:id="rId24" o:title=""/>
                </v:shape>
                <o:OLEObject Type="Embed" ProgID="Equation.3" ShapeID="_x0000_i1084" DrawAspect="Content" ObjectID="_1350725096" r:id="rId25"/>
              </w:object>
            </w:r>
          </w:p>
        </w:tc>
      </w:tr>
      <w:tr w:rsidR="009F30CA" w14:paraId="33A83183" w14:textId="77777777" w:rsidTr="009F30CA">
        <w:trPr>
          <w:trHeight w:val="197"/>
        </w:trPr>
        <w:tc>
          <w:tcPr>
            <w:tcW w:w="10656" w:type="dxa"/>
            <w:gridSpan w:val="3"/>
          </w:tcPr>
          <w:p w14:paraId="1F6653C3" w14:textId="712B262F" w:rsidR="009F30CA" w:rsidRPr="006D0731" w:rsidRDefault="007A3B8D" w:rsidP="001625AC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Applications of </w:t>
            </w:r>
            <w:proofErr w:type="gramStart"/>
            <w:r>
              <w:rPr>
                <w:sz w:val="32"/>
              </w:rPr>
              <w:t>Quadratics</w:t>
            </w:r>
            <w:r w:rsidR="001625AC">
              <w:rPr>
                <w:sz w:val="32"/>
              </w:rPr>
              <w:t xml:space="preserve">  </w:t>
            </w:r>
            <m:oMath>
              <m:r>
                <w:rPr>
                  <w:rFonts w:ascii="Cambria Math" w:hAnsi="Cambria Math"/>
                  <w:sz w:val="32"/>
                </w:rPr>
                <m:t>h</m:t>
              </m:r>
              <w:proofErr w:type="gramEnd"/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t</m:t>
                  </m:r>
                </m:e>
              </m:d>
              <m:r>
                <w:rPr>
                  <w:rFonts w:ascii="Cambria Math" w:hAnsi="Cambria Math"/>
                  <w:sz w:val="32"/>
                </w:rPr>
                <m:t>=-1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32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32"/>
                    </w:rPr>
                    <m:t>o</m:t>
                  </m:r>
                </m:sub>
              </m:sSub>
              <m:r>
                <w:rPr>
                  <w:rFonts w:ascii="Cambria Math" w:hAnsi="Cambria Math"/>
                  <w:sz w:val="32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32"/>
                    </w:rPr>
                    <m:t>o</m:t>
                  </m:r>
                </m:sub>
              </m:sSub>
            </m:oMath>
          </w:p>
        </w:tc>
      </w:tr>
      <w:tr w:rsidR="009F30CA" w14:paraId="3FDCFA10" w14:textId="77777777" w:rsidTr="009F30CA">
        <w:trPr>
          <w:trHeight w:val="2663"/>
        </w:trPr>
        <w:tc>
          <w:tcPr>
            <w:tcW w:w="5328" w:type="dxa"/>
            <w:gridSpan w:val="2"/>
          </w:tcPr>
          <w:p w14:paraId="62B9DCB3" w14:textId="79829E0A" w:rsidR="009F30CA" w:rsidRPr="001625AC" w:rsidRDefault="001625AC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rPr>
                <w:position w:val="-10"/>
              </w:rPr>
              <w:t>A rocket is launched from the ground with a velocity of 128 feet per second.</w:t>
            </w:r>
          </w:p>
          <w:p w14:paraId="40CBD105" w14:textId="77777777" w:rsidR="001625AC" w:rsidRDefault="001625AC" w:rsidP="001625AC">
            <w:pPr>
              <w:pStyle w:val="ListParagraph"/>
              <w:ind w:left="0"/>
              <w:rPr>
                <w:position w:val="-10"/>
              </w:rPr>
            </w:pPr>
          </w:p>
          <w:p w14:paraId="2F13672C" w14:textId="30E6D055" w:rsidR="001625AC" w:rsidRDefault="001625AC" w:rsidP="001625AC">
            <w:pPr>
              <w:pStyle w:val="ListParagraph"/>
              <w:ind w:left="0"/>
            </w:pPr>
            <w:r>
              <w:t>a. Write a model describing the height of the rocket.</w:t>
            </w:r>
          </w:p>
          <w:p w14:paraId="47401476" w14:textId="77777777" w:rsidR="001625AC" w:rsidRDefault="001625AC" w:rsidP="001625AC">
            <w:pPr>
              <w:pStyle w:val="ListParagraph"/>
              <w:ind w:left="0"/>
            </w:pPr>
          </w:p>
          <w:p w14:paraId="005DBC9A" w14:textId="77777777" w:rsidR="001625AC" w:rsidRDefault="001625AC" w:rsidP="001625AC">
            <w:pPr>
              <w:pStyle w:val="ListParagraph"/>
              <w:ind w:left="0"/>
            </w:pPr>
          </w:p>
          <w:p w14:paraId="2719093C" w14:textId="77777777" w:rsidR="001625AC" w:rsidRDefault="001625AC" w:rsidP="001625AC">
            <w:pPr>
              <w:pStyle w:val="ListParagraph"/>
              <w:ind w:left="0"/>
            </w:pPr>
          </w:p>
          <w:p w14:paraId="19C51FA3" w14:textId="77777777" w:rsidR="001625AC" w:rsidRDefault="001625AC" w:rsidP="001625AC">
            <w:pPr>
              <w:pStyle w:val="ListParagraph"/>
              <w:ind w:left="0"/>
            </w:pPr>
            <w:r>
              <w:t>b. How long is the rocket in the air?</w:t>
            </w:r>
          </w:p>
          <w:p w14:paraId="5FF5247F" w14:textId="77777777" w:rsidR="001625AC" w:rsidRDefault="001625AC" w:rsidP="001625AC">
            <w:pPr>
              <w:pStyle w:val="ListParagraph"/>
              <w:ind w:left="0"/>
            </w:pPr>
          </w:p>
          <w:p w14:paraId="5A8600FD" w14:textId="77777777" w:rsidR="001625AC" w:rsidRDefault="001625AC" w:rsidP="001625AC">
            <w:pPr>
              <w:pStyle w:val="ListParagraph"/>
              <w:ind w:left="0"/>
            </w:pPr>
          </w:p>
          <w:p w14:paraId="61E0D67B" w14:textId="77777777" w:rsidR="001625AC" w:rsidRDefault="001625AC" w:rsidP="001625AC">
            <w:pPr>
              <w:pStyle w:val="ListParagraph"/>
              <w:ind w:left="0"/>
            </w:pPr>
          </w:p>
          <w:p w14:paraId="09910E18" w14:textId="77777777" w:rsidR="001625AC" w:rsidRDefault="001625AC" w:rsidP="001625AC">
            <w:pPr>
              <w:pStyle w:val="ListParagraph"/>
              <w:ind w:left="0"/>
            </w:pPr>
          </w:p>
          <w:p w14:paraId="48A8B0B2" w14:textId="77777777" w:rsidR="001625AC" w:rsidRDefault="001625AC" w:rsidP="001625AC">
            <w:pPr>
              <w:pStyle w:val="ListParagraph"/>
              <w:ind w:left="0"/>
            </w:pPr>
          </w:p>
          <w:p w14:paraId="0A8F845E" w14:textId="77777777" w:rsidR="001625AC" w:rsidRDefault="001625AC" w:rsidP="001625AC">
            <w:pPr>
              <w:pStyle w:val="ListParagraph"/>
              <w:ind w:left="0"/>
            </w:pPr>
          </w:p>
          <w:p w14:paraId="3ED5CC9C" w14:textId="77777777" w:rsidR="001625AC" w:rsidRDefault="001625AC" w:rsidP="001625AC">
            <w:pPr>
              <w:pStyle w:val="ListParagraph"/>
              <w:ind w:left="0"/>
            </w:pPr>
            <w:r>
              <w:t>c. When does the rocket reach its highest point in the air and what is the greatest height?</w:t>
            </w:r>
          </w:p>
          <w:p w14:paraId="3A0849A2" w14:textId="77777777" w:rsidR="001625AC" w:rsidRDefault="001625AC" w:rsidP="001625AC">
            <w:pPr>
              <w:pStyle w:val="ListParagraph"/>
              <w:ind w:left="0"/>
            </w:pPr>
          </w:p>
          <w:p w14:paraId="6AFD9847" w14:textId="77777777" w:rsidR="001625AC" w:rsidRDefault="001625AC" w:rsidP="001625AC">
            <w:pPr>
              <w:pStyle w:val="ListParagraph"/>
              <w:ind w:left="0"/>
            </w:pPr>
          </w:p>
          <w:p w14:paraId="1DC7C020" w14:textId="77777777" w:rsidR="001625AC" w:rsidRDefault="001625AC" w:rsidP="001625AC">
            <w:pPr>
              <w:pStyle w:val="ListParagraph"/>
              <w:ind w:left="0"/>
            </w:pPr>
          </w:p>
          <w:p w14:paraId="0B1407EE" w14:textId="77777777" w:rsidR="001625AC" w:rsidRDefault="001625AC" w:rsidP="001625AC">
            <w:pPr>
              <w:pStyle w:val="ListParagraph"/>
              <w:ind w:left="0"/>
            </w:pPr>
          </w:p>
          <w:p w14:paraId="1322477F" w14:textId="77777777" w:rsidR="001625AC" w:rsidRDefault="001625AC" w:rsidP="001625AC">
            <w:pPr>
              <w:pStyle w:val="ListParagraph"/>
              <w:ind w:left="0"/>
            </w:pPr>
          </w:p>
          <w:p w14:paraId="251D8BA2" w14:textId="77777777" w:rsidR="001625AC" w:rsidRDefault="001625AC" w:rsidP="001625AC">
            <w:pPr>
              <w:pStyle w:val="ListParagraph"/>
              <w:ind w:left="0"/>
            </w:pPr>
            <w:r>
              <w:t>d. How high is the rocket at 2 seconds?</w:t>
            </w:r>
          </w:p>
          <w:p w14:paraId="22F5DDD2" w14:textId="77777777" w:rsidR="001625AC" w:rsidRDefault="001625AC" w:rsidP="001625AC">
            <w:pPr>
              <w:pStyle w:val="ListParagraph"/>
              <w:ind w:left="0"/>
            </w:pPr>
          </w:p>
          <w:p w14:paraId="4D4B8240" w14:textId="77777777" w:rsidR="001625AC" w:rsidRDefault="001625AC" w:rsidP="001625AC">
            <w:pPr>
              <w:pStyle w:val="ListParagraph"/>
              <w:ind w:left="0"/>
            </w:pPr>
          </w:p>
          <w:p w14:paraId="64D0BD98" w14:textId="77777777" w:rsidR="001625AC" w:rsidRDefault="001625AC" w:rsidP="001625AC">
            <w:pPr>
              <w:pStyle w:val="ListParagraph"/>
              <w:ind w:left="0"/>
            </w:pPr>
          </w:p>
          <w:p w14:paraId="1A80ED23" w14:textId="77777777" w:rsidR="001625AC" w:rsidRDefault="001625AC" w:rsidP="001625AC">
            <w:pPr>
              <w:pStyle w:val="ListParagraph"/>
              <w:ind w:left="0"/>
            </w:pPr>
          </w:p>
          <w:p w14:paraId="7D20AD98" w14:textId="1C26DBA6" w:rsidR="001625AC" w:rsidRPr="006D0731" w:rsidRDefault="001625AC" w:rsidP="001625AC">
            <w:pPr>
              <w:pStyle w:val="ListParagraph"/>
              <w:ind w:left="0"/>
            </w:pPr>
          </w:p>
        </w:tc>
        <w:tc>
          <w:tcPr>
            <w:tcW w:w="5328" w:type="dxa"/>
          </w:tcPr>
          <w:p w14:paraId="5F16099E" w14:textId="77777777" w:rsidR="009F30CA" w:rsidRDefault="001625AC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A rocket carrying fireworks is launched from a hill 80 feet above a lake at a velocity of 64 feet per second.</w:t>
            </w:r>
          </w:p>
          <w:p w14:paraId="21D32CCA" w14:textId="77777777" w:rsidR="001625AC" w:rsidRDefault="001625AC" w:rsidP="001625AC">
            <w:pPr>
              <w:pStyle w:val="ListParagraph"/>
              <w:ind w:left="0"/>
            </w:pPr>
            <w:r>
              <w:t>a. Write a model describing the height of the rocket.</w:t>
            </w:r>
          </w:p>
          <w:p w14:paraId="642109C4" w14:textId="77777777" w:rsidR="001625AC" w:rsidRDefault="001625AC" w:rsidP="001625AC">
            <w:pPr>
              <w:pStyle w:val="ListParagraph"/>
              <w:ind w:left="0"/>
            </w:pPr>
          </w:p>
          <w:p w14:paraId="62809977" w14:textId="77777777" w:rsidR="001625AC" w:rsidRDefault="001625AC" w:rsidP="001625AC">
            <w:pPr>
              <w:pStyle w:val="ListParagraph"/>
              <w:ind w:left="0"/>
            </w:pPr>
          </w:p>
          <w:p w14:paraId="7A8C4E55" w14:textId="77777777" w:rsidR="001625AC" w:rsidRDefault="001625AC" w:rsidP="001625AC">
            <w:pPr>
              <w:pStyle w:val="ListParagraph"/>
              <w:ind w:left="0"/>
            </w:pPr>
          </w:p>
          <w:p w14:paraId="73A6067E" w14:textId="77777777" w:rsidR="001625AC" w:rsidRDefault="001625AC" w:rsidP="001625AC">
            <w:pPr>
              <w:pStyle w:val="ListParagraph"/>
              <w:ind w:left="0"/>
            </w:pPr>
            <w:r>
              <w:t>b. How long does it take for the rocket to hit the lake?</w:t>
            </w:r>
          </w:p>
          <w:p w14:paraId="06C86BAE" w14:textId="77777777" w:rsidR="001625AC" w:rsidRDefault="001625AC" w:rsidP="001625AC">
            <w:pPr>
              <w:pStyle w:val="ListParagraph"/>
              <w:ind w:left="0"/>
            </w:pPr>
          </w:p>
          <w:p w14:paraId="2CF2FC39" w14:textId="77777777" w:rsidR="001625AC" w:rsidRDefault="001625AC" w:rsidP="001625AC">
            <w:pPr>
              <w:pStyle w:val="ListParagraph"/>
              <w:ind w:left="0"/>
            </w:pPr>
          </w:p>
          <w:p w14:paraId="00C2DC52" w14:textId="77777777" w:rsidR="001625AC" w:rsidRDefault="001625AC" w:rsidP="001625AC">
            <w:pPr>
              <w:pStyle w:val="ListParagraph"/>
              <w:ind w:left="0"/>
            </w:pPr>
          </w:p>
          <w:p w14:paraId="4E8ADF73" w14:textId="77777777" w:rsidR="001625AC" w:rsidRDefault="001625AC" w:rsidP="001625AC">
            <w:pPr>
              <w:pStyle w:val="ListParagraph"/>
              <w:ind w:left="0"/>
            </w:pPr>
            <w:bookmarkStart w:id="0" w:name="_GoBack"/>
            <w:bookmarkEnd w:id="0"/>
          </w:p>
          <w:p w14:paraId="51D7AAB5" w14:textId="77777777" w:rsidR="001625AC" w:rsidRDefault="001625AC" w:rsidP="001625AC">
            <w:pPr>
              <w:pStyle w:val="ListParagraph"/>
              <w:ind w:left="0"/>
            </w:pPr>
          </w:p>
          <w:p w14:paraId="59BCB9F1" w14:textId="77777777" w:rsidR="001625AC" w:rsidRDefault="001625AC" w:rsidP="001625AC">
            <w:pPr>
              <w:pStyle w:val="ListParagraph"/>
              <w:ind w:left="0"/>
            </w:pPr>
          </w:p>
          <w:p w14:paraId="38364ABD" w14:textId="77777777" w:rsidR="001625AC" w:rsidRDefault="001625AC" w:rsidP="001625AC">
            <w:pPr>
              <w:pStyle w:val="ListParagraph"/>
              <w:ind w:left="0"/>
            </w:pPr>
          </w:p>
          <w:p w14:paraId="15DDF5A0" w14:textId="77777777" w:rsidR="001625AC" w:rsidRDefault="001625AC" w:rsidP="001625AC">
            <w:pPr>
              <w:pStyle w:val="ListParagraph"/>
              <w:ind w:left="0"/>
            </w:pPr>
          </w:p>
          <w:p w14:paraId="6B5F80DB" w14:textId="77777777" w:rsidR="001625AC" w:rsidRDefault="001625AC" w:rsidP="001625AC">
            <w:pPr>
              <w:pStyle w:val="ListParagraph"/>
              <w:ind w:left="0"/>
            </w:pPr>
            <w:r>
              <w:t>c. When does the rocket reach its highest point in the air and what is the greatest height?</w:t>
            </w:r>
          </w:p>
          <w:p w14:paraId="133D0676" w14:textId="77777777" w:rsidR="001625AC" w:rsidRDefault="001625AC" w:rsidP="001625AC">
            <w:pPr>
              <w:pStyle w:val="ListParagraph"/>
              <w:ind w:left="0"/>
            </w:pPr>
          </w:p>
          <w:p w14:paraId="272D8FAC" w14:textId="77777777" w:rsidR="001625AC" w:rsidRDefault="001625AC" w:rsidP="001625AC">
            <w:pPr>
              <w:pStyle w:val="ListParagraph"/>
              <w:ind w:left="0"/>
            </w:pPr>
          </w:p>
          <w:p w14:paraId="19ED72CF" w14:textId="77777777" w:rsidR="001625AC" w:rsidRDefault="001625AC" w:rsidP="001625AC">
            <w:pPr>
              <w:pStyle w:val="ListParagraph"/>
              <w:ind w:left="0"/>
            </w:pPr>
          </w:p>
          <w:p w14:paraId="455A20F4" w14:textId="77777777" w:rsidR="001625AC" w:rsidRDefault="001625AC" w:rsidP="001625AC">
            <w:pPr>
              <w:pStyle w:val="ListParagraph"/>
              <w:ind w:left="0"/>
            </w:pPr>
          </w:p>
          <w:p w14:paraId="1DAE3968" w14:textId="2A7A274D" w:rsidR="001625AC" w:rsidRPr="006D0731" w:rsidRDefault="001625AC" w:rsidP="001625AC">
            <w:pPr>
              <w:pStyle w:val="ListParagraph"/>
              <w:ind w:left="0"/>
            </w:pPr>
          </w:p>
        </w:tc>
      </w:tr>
    </w:tbl>
    <w:p w14:paraId="79F4E004" w14:textId="49DF3690" w:rsidR="00984238" w:rsidRDefault="00984238"/>
    <w:sectPr w:rsidR="00984238" w:rsidSect="001625AC">
      <w:pgSz w:w="12240" w:h="15840"/>
      <w:pgMar w:top="720" w:right="720" w:bottom="63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26F86"/>
    <w:rsid w:val="000A1E64"/>
    <w:rsid w:val="00130934"/>
    <w:rsid w:val="001625AC"/>
    <w:rsid w:val="001E69ED"/>
    <w:rsid w:val="00246695"/>
    <w:rsid w:val="002A3FF1"/>
    <w:rsid w:val="00310004"/>
    <w:rsid w:val="003250BC"/>
    <w:rsid w:val="003344F6"/>
    <w:rsid w:val="00391E66"/>
    <w:rsid w:val="003F7C57"/>
    <w:rsid w:val="00433B4E"/>
    <w:rsid w:val="00441366"/>
    <w:rsid w:val="00544B92"/>
    <w:rsid w:val="00565FBE"/>
    <w:rsid w:val="00575682"/>
    <w:rsid w:val="005D349A"/>
    <w:rsid w:val="00627F90"/>
    <w:rsid w:val="006D0731"/>
    <w:rsid w:val="006E4107"/>
    <w:rsid w:val="00772B3D"/>
    <w:rsid w:val="007A1F55"/>
    <w:rsid w:val="007A3B8D"/>
    <w:rsid w:val="007D5A32"/>
    <w:rsid w:val="00840A60"/>
    <w:rsid w:val="0087730E"/>
    <w:rsid w:val="00881AFB"/>
    <w:rsid w:val="008A5514"/>
    <w:rsid w:val="009274A0"/>
    <w:rsid w:val="00942237"/>
    <w:rsid w:val="00971887"/>
    <w:rsid w:val="00983437"/>
    <w:rsid w:val="00983708"/>
    <w:rsid w:val="00984238"/>
    <w:rsid w:val="009F30CA"/>
    <w:rsid w:val="00A268E4"/>
    <w:rsid w:val="00AD31DF"/>
    <w:rsid w:val="00B45E25"/>
    <w:rsid w:val="00BB3D5A"/>
    <w:rsid w:val="00BF0E7E"/>
    <w:rsid w:val="00C32477"/>
    <w:rsid w:val="00C506F3"/>
    <w:rsid w:val="00C836CA"/>
    <w:rsid w:val="00C96321"/>
    <w:rsid w:val="00D8320D"/>
    <w:rsid w:val="00D87B1A"/>
    <w:rsid w:val="00D95DE9"/>
    <w:rsid w:val="00DF194A"/>
    <w:rsid w:val="00E635C7"/>
    <w:rsid w:val="00EB0927"/>
    <w:rsid w:val="00EB4DAB"/>
    <w:rsid w:val="00F20F7B"/>
    <w:rsid w:val="00F25B0F"/>
    <w:rsid w:val="00F330F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3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7</Words>
  <Characters>1184</Characters>
  <Application>Microsoft Macintosh Word</Application>
  <DocSecurity>0</DocSecurity>
  <Lines>9</Lines>
  <Paragraphs>2</Paragraphs>
  <ScaleCrop>false</ScaleCrop>
  <Company/>
  <LinksUpToDate>false</LinksUpToDate>
  <CharactersWithSpaces>13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3-12-05T19:27:00Z</cp:lastPrinted>
  <dcterms:created xsi:type="dcterms:W3CDTF">2014-11-07T17:38:00Z</dcterms:created>
  <dcterms:modified xsi:type="dcterms:W3CDTF">2014-11-07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